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5" r:id="rId3"/>
    <p:sldId id="290" r:id="rId4"/>
    <p:sldId id="289" r:id="rId5"/>
    <p:sldId id="291" r:id="rId6"/>
    <p:sldId id="292" r:id="rId7"/>
    <p:sldId id="293" r:id="rId8"/>
    <p:sldId id="286" r:id="rId9"/>
    <p:sldId id="296" r:id="rId10"/>
    <p:sldId id="295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727" autoAdjust="0"/>
    <p:restoredTop sz="94660"/>
  </p:normalViewPr>
  <p:slideViewPr>
    <p:cSldViewPr>
      <p:cViewPr varScale="1">
        <p:scale>
          <a:sx n="87" d="100"/>
          <a:sy n="87" d="100"/>
        </p:scale>
        <p:origin x="48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801188B7-04DB-482C-ACBD-B042BD03FF32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1C46F4E7-9B32-4006-9FCA-A05766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E047CA2-9CF3-4A67-AF1B-A0D6F7165F46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E439BBFC-10B3-4E5D-96B9-CB7ACE66D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287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D74F7-0FDA-44A3-9E58-0648EB045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2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A4191-2B16-4448-BBDD-47119CE5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7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42866-4988-435F-A124-775E85E43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93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006C2-D404-4CCD-A9F6-8A8482FB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69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8236-6C0E-4F0E-95F1-489C02BFE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6411-86AD-4353-94D7-1148E9E9E5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13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5345-A322-466A-81BF-58C6F7D6B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0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33A7A-9BC5-4A77-9DC8-97FA04CCD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64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EA3D6-00DF-4824-A6B1-6A2CD4C60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19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5A3B5-3CCA-422B-B025-721741982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9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E42DC-9506-4884-B786-6EE02DF3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6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E40166-6F90-46F9-9C43-6D2B3F04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0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B391D95-EC9F-4F0F-97E2-116F8E9ED71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3124200" cy="68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Warm-up: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6245592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CW:  Trig Function Quiz Review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0" y="2133600"/>
                <a:ext cx="7239000" cy="1049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Given </a:t>
                </a:r>
                <a:r>
                  <a:rPr lang="en-US" sz="2400" dirty="0" err="1" smtClean="0"/>
                  <a:t>cosx</a:t>
                </a:r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ym typeface="Symbol"/>
                  </a:rPr>
                  <a:t>. And </a:t>
                </a:r>
                <a:r>
                  <a:rPr lang="en-US" sz="2400" dirty="0" err="1" smtClean="0">
                    <a:sym typeface="Symbol"/>
                  </a:rPr>
                  <a:t>sinx</a:t>
                </a:r>
                <a:r>
                  <a:rPr lang="en-US" sz="2400" dirty="0" smtClean="0">
                    <a:sym typeface="Symbol"/>
                  </a:rPr>
                  <a:t> &lt; 0 find the other five trigonometric functions of x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33600"/>
                <a:ext cx="7239000" cy="104919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263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990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sin</a:t>
            </a:r>
            <a:r>
              <a:rPr lang="en-US" sz="2400" dirty="0" smtClean="0">
                <a:sym typeface="Symbol"/>
              </a:rPr>
              <a:t></a:t>
            </a:r>
            <a:r>
              <a:rPr lang="en-US" sz="2400" dirty="0" smtClean="0"/>
              <a:t> = ½ and </a:t>
            </a:r>
            <a:r>
              <a:rPr lang="en-US" sz="2400" dirty="0" err="1" smtClean="0"/>
              <a:t>and</a:t>
            </a:r>
            <a:r>
              <a:rPr lang="en-US" sz="2400" dirty="0" smtClean="0"/>
              <a:t> </a:t>
            </a:r>
            <a:r>
              <a:rPr lang="en-US" sz="2400" dirty="0" err="1" smtClean="0"/>
              <a:t>csc</a:t>
            </a:r>
            <a:r>
              <a:rPr lang="en-US" sz="2400" dirty="0" smtClean="0">
                <a:sym typeface="Symbol"/>
              </a:rPr>
              <a:t> </a:t>
            </a:r>
            <a:r>
              <a:rPr lang="en-US" sz="2400" dirty="0" smtClean="0"/>
              <a:t> &gt; 0 can you find the angle measure </a:t>
            </a:r>
            <a:r>
              <a:rPr lang="en-US" sz="2400" dirty="0" smtClean="0">
                <a:sym typeface="Symbol"/>
              </a:rPr>
              <a:t></a:t>
            </a:r>
            <a:r>
              <a:rPr lang="en-US" sz="2400" dirty="0" smtClean="0"/>
              <a:t> definitively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990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2286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)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10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err="1" smtClean="0"/>
              <a:t>Sneedlegrit</a:t>
            </a:r>
            <a:r>
              <a:rPr lang="en-US" sz="4200" b="1" dirty="0" smtClean="0"/>
              <a:t>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63450"/>
              </p:ext>
            </p:extLst>
          </p:nvPr>
        </p:nvGraphicFramePr>
        <p:xfrm>
          <a:off x="770712" y="1905000"/>
          <a:ext cx="3886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4" imgW="1968480" imgH="203040" progId="">
                  <p:embed/>
                </p:oleObj>
              </mc:Choice>
              <mc:Fallback>
                <p:oleObj name="Equation" r:id="rId4" imgW="1968480" imgH="2030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12" y="1905000"/>
                        <a:ext cx="3886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MC900024453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00671"/>
            <a:ext cx="1110600" cy="10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900056939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715000"/>
            <a:ext cx="899609" cy="7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654879" y="5823605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CW:  Trig Function Quiz Review.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4516DA4-68C7-4F0E-876E-2FEE97BCC193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e trigonometric functions of any angl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reference angles to evaluate trigonometric function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5" y="228600"/>
            <a:ext cx="9126426" cy="4876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23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9" y="1"/>
            <a:ext cx="7872411" cy="6866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381000"/>
            <a:ext cx="9906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4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On </a:t>
            </a:r>
          </a:p>
          <a:p>
            <a:pPr algn="ctr"/>
            <a:r>
              <a:rPr lang="en-US" dirty="0" smtClean="0"/>
              <a:t>y-axis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3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/>
              <a:t>2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76400" y="381000"/>
                <a:ext cx="990600" cy="624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1/2</a:t>
                </a:r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0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2/13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4/5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15/17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24/25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20/29</a:t>
                </a:r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81000"/>
                <a:ext cx="990600" cy="624196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4294" t="-489" r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13713" y="387435"/>
                <a:ext cx="990600" cy="624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5/13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3/5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8/17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7/25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21/29</a:t>
                </a:r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713" y="387435"/>
                <a:ext cx="990600" cy="6241965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16823" y="387435"/>
                <a:ext cx="990600" cy="621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r>
                        <a:rPr lang="en-US" i="1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und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5/12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3/4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8/15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7/24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21/20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b="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823" y="387435"/>
                <a:ext cx="990600" cy="6218947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4294" r="-4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76800" y="381000"/>
                <a:ext cx="990600" cy="629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und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3/12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5/4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17/15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25/24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29/20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b="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81000"/>
                <a:ext cx="990600" cy="629012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l="-4294" r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19800" y="304800"/>
                <a:ext cx="990600" cy="626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3/5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5/3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17/8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25/7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29/21</a:t>
                </a:r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04800"/>
                <a:ext cx="990600" cy="6268319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7061579" y="381000"/>
                <a:ext cx="990600" cy="6215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algn="ctr"/>
                <a:endParaRPr lang="en-US" b="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r>
                        <a:rPr lang="en-US" i="1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smtClean="0"/>
                  <a:t>0</a:t>
                </a:r>
                <a:endParaRPr lang="en-US" dirty="0" smtClean="0"/>
              </a:p>
              <a:p>
                <a:pPr algn="ctr"/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2/5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-4/3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15/8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 smtClean="0"/>
              </a:p>
              <a:p>
                <a:pPr algn="ctr"/>
                <a:r>
                  <a:rPr lang="en-US" dirty="0" smtClean="0"/>
                  <a:t>24/7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smtClean="0"/>
                  <a:t>-20/21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b="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1579" y="381000"/>
                <a:ext cx="990600" cy="6215035"/>
              </a:xfrm>
              <a:prstGeom prst="rect">
                <a:avLst/>
              </a:prstGeom>
              <a:blipFill rotWithShape="0">
                <a:blip r:embed="rId8"/>
                <a:stretch>
                  <a:fillRect l="-4294" r="-4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7726743" cy="419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43000" y="1219200"/>
                <a:ext cx="6858000" cy="1978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219200"/>
                <a:ext cx="6858000" cy="197861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2654" y="4114800"/>
                <a:ext cx="6858000" cy="1903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54" y="4114800"/>
                <a:ext cx="6858000" cy="190366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77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5467569" cy="432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4137" y="1066800"/>
                <a:ext cx="6858000" cy="1903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	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37" y="1066800"/>
                <a:ext cx="6858000" cy="190366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43000" y="4114800"/>
                <a:ext cx="6858000" cy="1899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6858000" cy="189962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82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630428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43000" y="1524000"/>
                <a:ext cx="6858000" cy="1829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524000"/>
                <a:ext cx="6858000" cy="182973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800" b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27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smtClean="0"/>
              <a:t>Review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63450"/>
              </p:ext>
            </p:extLst>
          </p:nvPr>
        </p:nvGraphicFramePr>
        <p:xfrm>
          <a:off x="769938" y="1868488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868488"/>
                        <a:ext cx="3886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808038"/>
          </a:xfrm>
        </p:spPr>
        <p:txBody>
          <a:bodyPr/>
          <a:lstStyle/>
          <a:p>
            <a:r>
              <a:rPr lang="en-US" dirty="0" smtClean="0"/>
              <a:t>Summary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33A7A-9BC5-4A77-9DC8-97FA04CCDFA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861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at do we need to find all 6 trig functions of an angle?</a:t>
            </a:r>
            <a:endParaRPr lang="en-US" sz="3200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791</TotalTime>
  <Words>115</Words>
  <Application>Microsoft Office PowerPoint</Application>
  <PresentationFormat>On-screen Show (4:3)</PresentationFormat>
  <Paragraphs>19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mbria Math</vt:lpstr>
      <vt:lpstr>Garamond</vt:lpstr>
      <vt:lpstr>Symbol</vt:lpstr>
      <vt:lpstr>Times New Roman</vt:lpstr>
      <vt:lpstr>Verdana</vt:lpstr>
      <vt:lpstr>Wingdings</vt:lpstr>
      <vt:lpstr>Level</vt:lpstr>
      <vt:lpstr>Equation</vt:lpstr>
      <vt:lpstr>Warm-up:</vt:lpstr>
      <vt:lpstr>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:  Find all 6 trig functions of an angle</vt:lpstr>
      <vt:lpstr>Summary:</vt:lpstr>
      <vt:lpstr>Sneedlegrit:  Find all 6 trig functions of an angle</vt:lpstr>
    </vt:vector>
  </TitlesOfParts>
  <Company>Valley Christian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liphant</dc:creator>
  <cp:lastModifiedBy>Kurutz, Jeremy</cp:lastModifiedBy>
  <cp:revision>106</cp:revision>
  <dcterms:created xsi:type="dcterms:W3CDTF">2006-08-28T02:45:28Z</dcterms:created>
  <dcterms:modified xsi:type="dcterms:W3CDTF">2015-03-12T11:54:35Z</dcterms:modified>
</cp:coreProperties>
</file>